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72" autoAdjust="0"/>
    <p:restoredTop sz="94660"/>
  </p:normalViewPr>
  <p:slideViewPr>
    <p:cSldViewPr snapToGrid="0">
      <p:cViewPr varScale="1">
        <p:scale>
          <a:sx n="78" d="100"/>
          <a:sy n="78" d="100"/>
        </p:scale>
        <p:origin x="878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81B3C-F226-FD99-45B0-AF52CEC4663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011BC68-D995-3417-567F-EC13DB159F5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3B3CD5-059C-E918-4059-8152685A5C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73D143-B8D9-4E66-B1DA-DCBEBA7EF773}" type="datetimeFigureOut">
              <a:rPr lang="en-IN" smtClean="0"/>
              <a:t>24-12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0325D3-7F67-50E7-5094-0F84EF631F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E473DA-6FB6-341E-F6D5-B6192BF381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88F5E-C239-4ADC-92FE-81CC28D337A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58889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A6862F-9EEB-5DED-4449-53212D63A2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7A60E62-55F2-A72E-F827-6291EFFF3D6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563259-5D78-2F93-3B23-7AC7E02A0A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73D143-B8D9-4E66-B1DA-DCBEBA7EF773}" type="datetimeFigureOut">
              <a:rPr lang="en-IN" smtClean="0"/>
              <a:t>24-12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AF0427-4D88-E623-B87F-29EC543498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A13239-4388-01B7-BB5A-3A144C58ED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88F5E-C239-4ADC-92FE-81CC28D337A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218412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F5E497B-75C1-C55B-50F3-B1E148BD47E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BC5C392-88B8-E62A-04EB-AA4AC502BFF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A674ADF-F487-DF7B-2D5C-E8C5295B3F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73D143-B8D9-4E66-B1DA-DCBEBA7EF773}" type="datetimeFigureOut">
              <a:rPr lang="en-IN" smtClean="0"/>
              <a:t>24-12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3174A2C-C331-151C-6992-B01CEF1007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584C32E-5B99-0FCD-791C-31798C8539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88F5E-C239-4ADC-92FE-81CC28D337A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026762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C9F2E7-3A16-E31E-5C31-34575EC5BD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98617D-B6EF-6DA8-31D8-D300AD4667E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0DF5B5-4D8F-20AB-5E47-1014E3290F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73D143-B8D9-4E66-B1DA-DCBEBA7EF773}" type="datetimeFigureOut">
              <a:rPr lang="en-IN" smtClean="0"/>
              <a:t>24-12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A068BD-6B29-1633-6B92-00ADDF4CC4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408149-F332-098B-D4DC-E667C5554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88F5E-C239-4ADC-92FE-81CC28D337A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164180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55FF1-AF05-67D9-D8C2-19DB97EDA6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797CC9C-22EB-6470-9875-C0537713281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D5785F-A768-BB6A-026D-F83B946E1F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73D143-B8D9-4E66-B1DA-DCBEBA7EF773}" type="datetimeFigureOut">
              <a:rPr lang="en-IN" smtClean="0"/>
              <a:t>24-12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93E4C3-90FE-D7CD-F7DC-C6F59A8529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2729C1-2369-30BC-C572-3D5FC9E381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88F5E-C239-4ADC-92FE-81CC28D337A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62264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0D019E-548B-63C7-111A-862A11858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AC166B-8EF4-388E-8C1D-9FCAE01893D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F970E7C-E09D-7548-C278-B2AF0A2D102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66ED757-BBE3-9C7F-5ECF-FF7C297098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73D143-B8D9-4E66-B1DA-DCBEBA7EF773}" type="datetimeFigureOut">
              <a:rPr lang="en-IN" smtClean="0"/>
              <a:t>24-12-2025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65D1223-8044-0722-88EF-3DEA446BEA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2A3E7F0-8519-58BD-B5D1-119D2AFFBD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88F5E-C239-4ADC-92FE-81CC28D337A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089766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F3E44D-09A4-ECBF-100B-658E01A487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B9EC96-65D2-894D-8C3B-F77468E39A1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E9A9FE8-CCB2-E228-4699-05C75AF9D4D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1BCBA83-3112-2F10-BF40-EBEA42F87BC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B0E243B-B26A-4F03-FBB8-479901DA45C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CACFF43-5BD0-5557-5AE6-75BD5D54F2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73D143-B8D9-4E66-B1DA-DCBEBA7EF773}" type="datetimeFigureOut">
              <a:rPr lang="en-IN" smtClean="0"/>
              <a:t>24-12-2025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37C07F7-8550-5D70-F396-FB1ADDBF02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16FAB58-1FCE-6CE6-41DC-0D23B0788C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88F5E-C239-4ADC-92FE-81CC28D337A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198914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93E515-7CF0-0B7A-8C7D-E0B0BA748A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421C57A-DAA0-A664-8AAB-A1BB4EA47C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73D143-B8D9-4E66-B1DA-DCBEBA7EF773}" type="datetimeFigureOut">
              <a:rPr lang="en-IN" smtClean="0"/>
              <a:t>24-12-2025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BBA0D37-84B6-F335-D18C-0F5142F617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E7E12AC-EBF3-B3DA-E95E-89BA393A49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88F5E-C239-4ADC-92FE-81CC28D337A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838368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19FDCB0-58A0-1E9F-ECB6-5431E347DD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73D143-B8D9-4E66-B1DA-DCBEBA7EF773}" type="datetimeFigureOut">
              <a:rPr lang="en-IN" smtClean="0"/>
              <a:t>24-12-2025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7A85784-2B2A-4086-9C8C-6A871E5F2B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B96094-9152-5C67-1B87-3ED96375E4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88F5E-C239-4ADC-92FE-81CC28D337A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059017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983DB4-53BA-DEB0-851E-E9E8794043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7AFACE-7EA9-71AF-A33D-9EFB566063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BFB217C-CC72-A93F-B272-CCFB803F239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D5C1DD4-0852-8F54-E72C-66CF5F73D5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73D143-B8D9-4E66-B1DA-DCBEBA7EF773}" type="datetimeFigureOut">
              <a:rPr lang="en-IN" smtClean="0"/>
              <a:t>24-12-2025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94F7A16-618A-FCE7-6517-85415ABB7F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A1D33D-5F53-E76D-C763-D947740F96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88F5E-C239-4ADC-92FE-81CC28D337A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308341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A1BF94-08D1-5BC2-B4C3-D95D5AC28D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EAE8008-E49C-B5BB-853C-2C89F5FE7E1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06179B4-6B3E-D29C-0B9C-206DE2162D4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967260D-446B-EA4E-7996-3B6733EC52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73D143-B8D9-4E66-B1DA-DCBEBA7EF773}" type="datetimeFigureOut">
              <a:rPr lang="en-IN" smtClean="0"/>
              <a:t>24-12-2025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1DD00A7-987F-42CA-3033-0517873DD8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41C9D81-8912-9034-62D0-36F69FC175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88F5E-C239-4ADC-92FE-81CC28D337A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488085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EB503BF-0FD4-3688-0E5D-9B6622C35A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9E8A324-CF9F-A705-53EB-21972B3F24A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8676EE-AFEC-AF18-1CC8-06168E39625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73D143-B8D9-4E66-B1DA-DCBEBA7EF773}" type="datetimeFigureOut">
              <a:rPr lang="en-IN" smtClean="0"/>
              <a:t>24-12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F04FCC-342B-4836-C829-7C9A7F8FEBF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18ED70-CEB4-ADF9-07D2-2C806336EF7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088F5E-C239-4ADC-92FE-81CC28D337A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96660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2288BD-D619-E244-18BD-5A70D87446A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IN" sz="4000" dirty="0">
                <a:solidFill>
                  <a:srgbClr val="FF0000"/>
                </a:solidFill>
              </a:rPr>
              <a:t>PROTACs Designed by Our Group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EB77131-0284-EB20-8B90-A2ABFC3D487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336869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E43CA12-9FF5-88E1-358C-4205FE5FE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094809"/>
              </p:ext>
            </p:extLst>
          </p:nvPr>
        </p:nvGraphicFramePr>
        <p:xfrm>
          <a:off x="1740313" y="57527"/>
          <a:ext cx="3795251" cy="6742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730638" imgH="8409463" progId="ChemDraw.Document.6.0">
                  <p:embed/>
                </p:oleObj>
              </mc:Choice>
              <mc:Fallback>
                <p:oleObj name="CS ChemDraw Drawing" r:id="rId2" imgW="4730638" imgH="840946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40313" y="57527"/>
                        <a:ext cx="3795251" cy="6742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51F5BD0-80AF-DD2F-DD09-AC613F3ABF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280912"/>
              </p:ext>
            </p:extLst>
          </p:nvPr>
        </p:nvGraphicFramePr>
        <p:xfrm>
          <a:off x="6656437" y="106851"/>
          <a:ext cx="4277034" cy="664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5588473" imgH="8679259" progId="ChemDraw.Document.6.0">
                  <p:embed/>
                </p:oleObj>
              </mc:Choice>
              <mc:Fallback>
                <p:oleObj name="CS ChemDraw Drawing" r:id="rId4" imgW="5588473" imgH="86792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56437" y="106851"/>
                        <a:ext cx="4277034" cy="6644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93267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A0EC4B5-B0D8-3C9E-8EDC-F5A6D7E66C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619135"/>
              </p:ext>
            </p:extLst>
          </p:nvPr>
        </p:nvGraphicFramePr>
        <p:xfrm>
          <a:off x="1307690" y="218663"/>
          <a:ext cx="4788310" cy="6431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723604" imgH="9030077" progId="ChemDraw.Document.6.0">
                  <p:embed/>
                </p:oleObj>
              </mc:Choice>
              <mc:Fallback>
                <p:oleObj name="CS ChemDraw Drawing" r:id="rId2" imgW="6723604" imgH="90300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07690" y="218663"/>
                        <a:ext cx="4788310" cy="6431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A25738B-3CDB-D756-CA5A-2252A5A010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616397"/>
              </p:ext>
            </p:extLst>
          </p:nvPr>
        </p:nvGraphicFramePr>
        <p:xfrm>
          <a:off x="7266039" y="114771"/>
          <a:ext cx="4612897" cy="6535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6338281" imgH="8982566" progId="ChemDraw.Document.6.0">
                  <p:embed/>
                </p:oleObj>
              </mc:Choice>
              <mc:Fallback>
                <p:oleObj name="CS ChemDraw Drawing" r:id="rId4" imgW="6338281" imgH="89825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66039" y="114771"/>
                        <a:ext cx="4612897" cy="6535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77360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</Words>
  <Application>Microsoft Office PowerPoint</Application>
  <PresentationFormat>Widescreen</PresentationFormat>
  <Paragraphs>1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8" baseType="lpstr">
      <vt:lpstr>Arial</vt:lpstr>
      <vt:lpstr>Calibri</vt:lpstr>
      <vt:lpstr>Calibri Light</vt:lpstr>
      <vt:lpstr>Office Theme</vt:lpstr>
      <vt:lpstr>CS ChemDraw Drawing</vt:lpstr>
      <vt:lpstr>PROTACs Designed by Our Group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Javed Iqbal</dc:creator>
  <cp:lastModifiedBy>Javed Iqbal</cp:lastModifiedBy>
  <cp:revision>1</cp:revision>
  <dcterms:created xsi:type="dcterms:W3CDTF">2025-12-24T06:57:33Z</dcterms:created>
  <dcterms:modified xsi:type="dcterms:W3CDTF">2025-12-24T06:57:53Z</dcterms:modified>
</cp:coreProperties>
</file>